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38" r:id="rId2"/>
    <p:sldId id="341" r:id="rId3"/>
    <p:sldId id="289" r:id="rId4"/>
    <p:sldId id="331" r:id="rId5"/>
    <p:sldId id="304" r:id="rId6"/>
    <p:sldId id="343" r:id="rId7"/>
    <p:sldId id="352" r:id="rId8"/>
    <p:sldId id="345" r:id="rId9"/>
    <p:sldId id="347" r:id="rId10"/>
    <p:sldId id="344" r:id="rId11"/>
    <p:sldId id="348" r:id="rId12"/>
    <p:sldId id="351" r:id="rId13"/>
    <p:sldId id="349" r:id="rId14"/>
    <p:sldId id="35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EFF5F0"/>
    <a:srgbClr val="660066"/>
    <a:srgbClr val="FF0000"/>
    <a:srgbClr val="000066"/>
    <a:srgbClr val="A50021"/>
    <a:srgbClr val="7E0000"/>
    <a:srgbClr val="FFFF00"/>
    <a:srgbClr val="0000FF"/>
    <a:srgbClr val="C8D8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39" autoAdjust="0"/>
    <p:restoredTop sz="94660"/>
  </p:normalViewPr>
  <p:slideViewPr>
    <p:cSldViewPr>
      <p:cViewPr>
        <p:scale>
          <a:sx n="66" d="100"/>
          <a:sy n="66" d="100"/>
        </p:scale>
        <p:origin x="-786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624C70-483D-4B8B-AE38-6D94CB16907E}" type="datetimeFigureOut">
              <a:rPr lang="en-US" smtClean="0"/>
              <a:pPr/>
              <a:t>5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10C9C3-6B83-48DA-8C8C-4A482602F3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47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3DDC8-8013-4526-94AE-EB6AE04303FF}" type="datetime1">
              <a:rPr lang="vi-VN" smtClean="0"/>
              <a:t>07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E9FA1-8938-482A-9559-1147D5EF5CA9}" type="datetime1">
              <a:rPr lang="vi-VN" smtClean="0"/>
              <a:t>07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84624-D344-40E9-B260-85454E7BE001}" type="datetime1">
              <a:rPr lang="vi-VN" smtClean="0"/>
              <a:t>07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E925C-C85E-4873-BC69-B5CFAC980D98}" type="datetime1">
              <a:rPr lang="vi-VN" smtClean="0"/>
              <a:t>07/05/2019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D0FD4-4813-4CFF-8685-8360DBC6A2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EB94D-F05F-4A82-A8E8-234E04937040}" type="datetime1">
              <a:rPr lang="vi-VN" smtClean="0"/>
              <a:t>07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B0C0E-9B0C-46FB-B3C9-0E2715F03062}" type="datetime1">
              <a:rPr lang="vi-VN" smtClean="0"/>
              <a:t>07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4D0F1-61B3-4D28-A7CF-BA172FA85286}" type="datetime1">
              <a:rPr lang="vi-VN" smtClean="0"/>
              <a:t>07/0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6DC2B-C149-4420-857B-6299E7A10D48}" type="datetime1">
              <a:rPr lang="vi-VN" smtClean="0"/>
              <a:t>07/0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4BBB-2C98-4C3D-8560-473A28F9B38C}" type="datetime1">
              <a:rPr lang="vi-VN" smtClean="0"/>
              <a:t>07/0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C132-0C7D-4695-A6DE-3DD56A103CB7}" type="datetime1">
              <a:rPr lang="vi-VN" smtClean="0"/>
              <a:t>07/0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331EB-FCD8-4905-B431-D2F1E944FAF5}" type="datetime1">
              <a:rPr lang="vi-VN" smtClean="0"/>
              <a:t>07/0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1F95C-7FF0-461C-AC10-875958E18645}" type="datetime1">
              <a:rPr lang="vi-VN" smtClean="0"/>
              <a:t>07/0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750020-8610-4DBF-A698-243917F77B82}" type="datetime1">
              <a:rPr lang="vi-VN" smtClean="0"/>
              <a:t>07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ctrTitle"/>
          </p:nvPr>
        </p:nvSpPr>
        <p:spPr>
          <a:xfrm>
            <a:off x="23813" y="285750"/>
            <a:ext cx="8967787" cy="1847850"/>
          </a:xfrm>
          <a:solidFill>
            <a:srgbClr val="3366FF"/>
          </a:solidFill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>
            <a:flatTx/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EBFC08"/>
                </a:solidFill>
                <a:latin typeface="Times New Roman" pitchFamily="18" charset="0"/>
                <a:cs typeface="Times New Roman" pitchFamily="18" charset="0"/>
              </a:rPr>
              <a:t>NHIỆT LIỆT CHÀO MỪNG CÁC THẦY CÔ ĐẾN DỰ GIỜ LỚP 11C6</a:t>
            </a:r>
          </a:p>
        </p:txBody>
      </p:sp>
      <p:sp>
        <p:nvSpPr>
          <p:cNvPr id="5" name="Rectangle 3"/>
          <p:cNvSpPr>
            <a:spLocks noGrp="1"/>
          </p:cNvSpPr>
          <p:nvPr>
            <p:ph type="subTitle" idx="1"/>
          </p:nvPr>
        </p:nvSpPr>
        <p:spPr>
          <a:xfrm>
            <a:off x="0" y="2286000"/>
            <a:ext cx="6400800" cy="685800"/>
          </a:xfrm>
          <a:solidFill>
            <a:srgbClr val="00CC66"/>
          </a:solidFill>
        </p:spPr>
        <p:txBody>
          <a:bodyPr tIns="82800"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MÔN: HÌNH HỌC 11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762000" y="3276600"/>
            <a:ext cx="7315200" cy="9906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vi-VN" dirty="0" smtClean="0"/>
              <a:t>BÀI KHOẢNG CÁCH</a:t>
            </a:r>
            <a:endParaRPr lang="en-US" altLang="vi-VN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CD31B-E197-4130-9ADC-4C56794FD991}" type="datetime1">
              <a:rPr lang="vi-VN" smtClean="0"/>
              <a:t>07/05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6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476500"/>
            <a:ext cx="5943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3215" name="Straight Connector 93214"/>
          <p:cNvCxnSpPr/>
          <p:nvPr/>
        </p:nvCxnSpPr>
        <p:spPr>
          <a:xfrm>
            <a:off x="1981200" y="5029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235" name="Straight Connector 95234"/>
          <p:cNvCxnSpPr/>
          <p:nvPr/>
        </p:nvCxnSpPr>
        <p:spPr>
          <a:xfrm flipH="1">
            <a:off x="4800600" y="5286828"/>
            <a:ext cx="228600" cy="58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09172" y="5809344"/>
            <a:ext cx="257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838200" y="5823857"/>
            <a:ext cx="228600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733800" y="5791200"/>
            <a:ext cx="304800" cy="16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3429000" y="5807528"/>
            <a:ext cx="304800" cy="136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800600" y="5373914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2133600" y="5029200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3400" y="3048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O, S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A =        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41171" y="2032575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 d(SB,CD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90900" y="1319289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/ d(BD,SC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93571" y="2723729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/ d(SB,AC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9200" y="536847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50143" y="434116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93671" y="479391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981200" y="3016116"/>
            <a:ext cx="1752600" cy="2927484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85801" y="5314041"/>
            <a:ext cx="4572000" cy="62774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919686" y="2054800"/>
            <a:ext cx="0" cy="1788547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934200" y="3822231"/>
            <a:ext cx="1752600" cy="0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8336431" y="3185109"/>
            <a:ext cx="583293" cy="1730573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8458200" y="3822231"/>
            <a:ext cx="76200" cy="2366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8458200" y="4058844"/>
            <a:ext cx="11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8003068" y="4580635"/>
            <a:ext cx="277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6018766" y="3027801"/>
            <a:ext cx="609600" cy="2049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019800" y="5055893"/>
            <a:ext cx="2728194" cy="43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7059111" y="5599303"/>
            <a:ext cx="302731" cy="44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7092565" y="3920425"/>
            <a:ext cx="2789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46" name="Oval 44"/>
          <p:cNvSpPr>
            <a:spLocks noChangeArrowheads="1"/>
          </p:cNvSpPr>
          <p:nvPr/>
        </p:nvSpPr>
        <p:spPr bwMode="auto">
          <a:xfrm>
            <a:off x="6869883" y="3733800"/>
            <a:ext cx="85680" cy="10954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36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6919686" y="3595581"/>
            <a:ext cx="2431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162800" y="3571204"/>
            <a:ext cx="0" cy="2510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8697671" y="3807365"/>
            <a:ext cx="2789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52" name="Rectangle 20"/>
          <p:cNvSpPr>
            <a:spLocks noChangeArrowheads="1"/>
          </p:cNvSpPr>
          <p:nvPr/>
        </p:nvSpPr>
        <p:spPr bwMode="auto">
          <a:xfrm>
            <a:off x="8591071" y="2846839"/>
            <a:ext cx="21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43601" y="4768334"/>
            <a:ext cx="839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SAC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3190" name="Straight Connector 93189"/>
          <p:cNvCxnSpPr/>
          <p:nvPr/>
        </p:nvCxnSpPr>
        <p:spPr>
          <a:xfrm flipH="1">
            <a:off x="2888342" y="5181600"/>
            <a:ext cx="312058" cy="45055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191" name="TextBox 93190"/>
          <p:cNvSpPr txBox="1"/>
          <p:nvPr/>
        </p:nvSpPr>
        <p:spPr>
          <a:xfrm>
            <a:off x="3260271" y="4806224"/>
            <a:ext cx="275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3193" name="Straight Connector 93192"/>
          <p:cNvCxnSpPr/>
          <p:nvPr/>
        </p:nvCxnSpPr>
        <p:spPr>
          <a:xfrm>
            <a:off x="3071585" y="5157691"/>
            <a:ext cx="95250" cy="1001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195" name="Straight Connector 93194"/>
          <p:cNvCxnSpPr/>
          <p:nvPr/>
        </p:nvCxnSpPr>
        <p:spPr>
          <a:xfrm flipH="1">
            <a:off x="3054350" y="4953000"/>
            <a:ext cx="69850" cy="156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23974"/>
              </p:ext>
            </p:extLst>
          </p:nvPr>
        </p:nvGraphicFramePr>
        <p:xfrm>
          <a:off x="1466851" y="1136990"/>
          <a:ext cx="764722" cy="6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7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851" y="1136990"/>
                        <a:ext cx="764722" cy="67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057400" y="5286828"/>
            <a:ext cx="1676400" cy="65677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74044" y="5574268"/>
            <a:ext cx="252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</a:t>
            </a:r>
            <a:endParaRPr lang="en-US" b="1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6916056" y="3788573"/>
            <a:ext cx="31089" cy="13212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6955563" y="5109851"/>
            <a:ext cx="1" cy="831934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93186" name="Object 93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99049"/>
              </p:ext>
            </p:extLst>
          </p:nvPr>
        </p:nvGraphicFramePr>
        <p:xfrm>
          <a:off x="2285999" y="4325256"/>
          <a:ext cx="457201" cy="42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8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5999" y="4325256"/>
                        <a:ext cx="457201" cy="42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0"/>
          <p:cNvSpPr>
            <a:spLocks noChangeArrowheads="1"/>
          </p:cNvSpPr>
          <p:nvPr/>
        </p:nvSpPr>
        <p:spPr bwMode="auto">
          <a:xfrm>
            <a:off x="6964325" y="1904064"/>
            <a:ext cx="256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68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1" grpId="0"/>
      <p:bldP spid="22" grpId="0"/>
      <p:bldP spid="16" grpId="0"/>
      <p:bldP spid="28" grpId="0"/>
      <p:bldP spid="29" grpId="0"/>
      <p:bldP spid="41" grpId="0"/>
      <p:bldP spid="44" grpId="0"/>
      <p:bldP spid="45" grpId="0"/>
      <p:bldP spid="46" grpId="0" animBg="1"/>
      <p:bldP spid="49" grpId="0"/>
      <p:bldP spid="52" grpId="0"/>
      <p:bldP spid="27" grpId="0"/>
      <p:bldP spid="93191" grpId="0"/>
      <p:bldP spid="25" grpId="0"/>
      <p:bldP spid="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476500"/>
            <a:ext cx="5943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3215" name="Straight Connector 93214"/>
          <p:cNvCxnSpPr/>
          <p:nvPr/>
        </p:nvCxnSpPr>
        <p:spPr>
          <a:xfrm>
            <a:off x="1981200" y="5029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235" name="Straight Connector 95234"/>
          <p:cNvCxnSpPr/>
          <p:nvPr/>
        </p:nvCxnSpPr>
        <p:spPr>
          <a:xfrm flipH="1">
            <a:off x="4800600" y="5286828"/>
            <a:ext cx="228600" cy="58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09172" y="5809344"/>
            <a:ext cx="257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838200" y="5823857"/>
            <a:ext cx="228600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733800" y="5791200"/>
            <a:ext cx="304800" cy="16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3429000" y="5807528"/>
            <a:ext cx="304800" cy="136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800600" y="5373914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2133600" y="5029200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19200" y="536847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05200" y="479391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533400" y="2862532"/>
            <a:ext cx="1447800" cy="3081068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719286" y="5255582"/>
            <a:ext cx="1614714" cy="703354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276346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O, S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A =        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76601" y="1262381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 d(SB,CD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80899"/>
              </p:ext>
            </p:extLst>
          </p:nvPr>
        </p:nvGraphicFramePr>
        <p:xfrm>
          <a:off x="1466851" y="1108536"/>
          <a:ext cx="764722" cy="6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851" y="1108536"/>
                        <a:ext cx="764722" cy="67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7115628" y="2893019"/>
            <a:ext cx="0" cy="1057893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7504651" y="3337952"/>
            <a:ext cx="1050728" cy="1383029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8507439" y="2352344"/>
            <a:ext cx="277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7484443" y="3920425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4" name="Oval 44"/>
          <p:cNvSpPr>
            <a:spLocks noChangeArrowheads="1"/>
          </p:cNvSpPr>
          <p:nvPr/>
        </p:nvSpPr>
        <p:spPr bwMode="auto">
          <a:xfrm>
            <a:off x="7077120" y="3865651"/>
            <a:ext cx="85680" cy="10954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3600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7086600" y="3733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239000" y="3711373"/>
            <a:ext cx="0" cy="2510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6937658" y="2261056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7080128" y="2895600"/>
            <a:ext cx="1682872" cy="0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6018766" y="3836886"/>
            <a:ext cx="344452" cy="1413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6019800" y="5228492"/>
            <a:ext cx="2728194" cy="43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943601" y="4940933"/>
            <a:ext cx="839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SAB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7504651" y="4750713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8569381" y="3421966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050143" y="5255582"/>
            <a:ext cx="3283857" cy="1667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44"/>
          <p:cNvSpPr>
            <a:spLocks noChangeArrowheads="1"/>
          </p:cNvSpPr>
          <p:nvPr/>
        </p:nvSpPr>
        <p:spPr bwMode="auto">
          <a:xfrm>
            <a:off x="7086600" y="2819400"/>
            <a:ext cx="85680" cy="10954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1576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2" grpId="0"/>
      <p:bldP spid="33" grpId="0"/>
      <p:bldP spid="34" grpId="0" animBg="1"/>
      <p:bldP spid="37" grpId="0"/>
      <p:bldP spid="42" grpId="0"/>
      <p:bldP spid="47" grpId="0"/>
      <p:bldP spid="48" grpId="0"/>
      <p:bldP spid="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02" y="1756646"/>
            <a:ext cx="5943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3215" name="Straight Connector 93214"/>
          <p:cNvCxnSpPr/>
          <p:nvPr/>
        </p:nvCxnSpPr>
        <p:spPr>
          <a:xfrm>
            <a:off x="3714701" y="4309346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235" name="Straight Connector 95234"/>
          <p:cNvCxnSpPr/>
          <p:nvPr/>
        </p:nvCxnSpPr>
        <p:spPr>
          <a:xfrm flipH="1">
            <a:off x="6447972" y="4561114"/>
            <a:ext cx="228600" cy="58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2542673" y="5089490"/>
            <a:ext cx="257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2542673" y="5135839"/>
            <a:ext cx="228600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5467301" y="5071346"/>
            <a:ext cx="304800" cy="16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5147987" y="5093938"/>
            <a:ext cx="304800" cy="136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6447972" y="4648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67101" y="4309346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266901" y="2145548"/>
            <a:ext cx="1447800" cy="3081068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3790901" y="4566974"/>
            <a:ext cx="1661886" cy="672108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276346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O, S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A =        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76648"/>
              </p:ext>
            </p:extLst>
          </p:nvPr>
        </p:nvGraphicFramePr>
        <p:xfrm>
          <a:off x="1466851" y="1108536"/>
          <a:ext cx="764722" cy="6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851" y="1108536"/>
                        <a:ext cx="764722" cy="67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266901" y="4552399"/>
            <a:ext cx="4800600" cy="671347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352800" y="13716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/ d(SB,AC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56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02" y="1756646"/>
            <a:ext cx="5943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3215" name="Straight Connector 93214"/>
          <p:cNvCxnSpPr/>
          <p:nvPr/>
        </p:nvCxnSpPr>
        <p:spPr>
          <a:xfrm>
            <a:off x="3714701" y="4309346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235" name="Straight Connector 95234"/>
          <p:cNvCxnSpPr/>
          <p:nvPr/>
        </p:nvCxnSpPr>
        <p:spPr>
          <a:xfrm flipH="1">
            <a:off x="6447972" y="4561114"/>
            <a:ext cx="228600" cy="58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2542673" y="5089490"/>
            <a:ext cx="257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2542673" y="5135839"/>
            <a:ext cx="228600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5467301" y="5071346"/>
            <a:ext cx="304800" cy="16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5147987" y="5093938"/>
            <a:ext cx="304800" cy="136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6447972" y="4648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67101" y="4309346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266901" y="2145548"/>
            <a:ext cx="1447800" cy="3081068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3790901" y="4566974"/>
            <a:ext cx="1661886" cy="672108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276346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O, S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A =        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0192"/>
              </p:ext>
            </p:extLst>
          </p:nvPr>
        </p:nvGraphicFramePr>
        <p:xfrm>
          <a:off x="1466851" y="1108536"/>
          <a:ext cx="764722" cy="6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851" y="1108536"/>
                        <a:ext cx="764722" cy="67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1715037" y="2261056"/>
            <a:ext cx="1915961" cy="2641972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535501" y="5023638"/>
            <a:ext cx="1795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J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2692398" y="3602825"/>
            <a:ext cx="152400" cy="130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811187" y="3505200"/>
            <a:ext cx="44903" cy="435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2290244" y="3249698"/>
            <a:ext cx="2789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1066800" y="4561114"/>
            <a:ext cx="1200101" cy="662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066800" y="4552399"/>
            <a:ext cx="2564198" cy="8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685800" y="4246302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266901" y="4552399"/>
            <a:ext cx="4800600" cy="671347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352800" y="13716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/ d(SB,AC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666850" y="4556757"/>
            <a:ext cx="2047851" cy="33567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2667000" y="3677201"/>
            <a:ext cx="974025" cy="81859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1905000" y="4903028"/>
            <a:ext cx="257628" cy="748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162628" y="4812895"/>
            <a:ext cx="0" cy="901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735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EB94D-F05F-4A82-A8E8-234E04937040}" type="datetime1">
              <a:rPr lang="vi-VN" smtClean="0"/>
              <a:t>07/05/20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533400"/>
            <a:ext cx="7696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inh B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SAB)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1195626"/>
            <a:ext cx="7696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ABC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1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8610600" cy="58674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Connector 4"/>
          <p:cNvCxnSpPr/>
          <p:nvPr/>
        </p:nvCxnSpPr>
        <p:spPr>
          <a:xfrm flipV="1">
            <a:off x="1066800" y="3581400"/>
            <a:ext cx="6934200" cy="228600"/>
          </a:xfrm>
          <a:prstGeom prst="line">
            <a:avLst/>
          </a:prstGeom>
          <a:ln w="952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5139826"/>
              </p:ext>
            </p:extLst>
          </p:nvPr>
        </p:nvGraphicFramePr>
        <p:xfrm>
          <a:off x="1066800" y="202177"/>
          <a:ext cx="5410200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10200"/>
              </a:tblGrid>
              <a:tr h="701675">
                <a:tc>
                  <a:txBody>
                    <a:bodyPr/>
                    <a:lstStyle/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PHẦN 2: VÀO BÀI</a:t>
                      </a:r>
                      <a:endParaRPr lang="vi-VN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829" marB="45829"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926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32"/>
          <p:cNvSpPr>
            <a:spLocks noChangeArrowheads="1"/>
          </p:cNvSpPr>
          <p:nvPr/>
        </p:nvSpPr>
        <p:spPr bwMode="auto">
          <a:xfrm>
            <a:off x="47172" y="5530056"/>
            <a:ext cx="9096828" cy="8382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nằ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mặ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p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ì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ché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68" name="AutoShape 32"/>
          <p:cNvSpPr>
            <a:spLocks noChangeArrowheads="1"/>
          </p:cNvSpPr>
          <p:nvPr/>
        </p:nvSpPr>
        <p:spPr bwMode="auto">
          <a:xfrm>
            <a:off x="0" y="1865086"/>
            <a:ext cx="8991600" cy="7620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75" name="AutoShape 39">
            <a:hlinkClick r:id="" action="ppaction://noaction">
              <a:snd r:embed="rId2" name="applause.wav"/>
            </a:hlinkClick>
          </p:cNvPr>
          <p:cNvSpPr>
            <a:spLocks noChangeArrowheads="1"/>
          </p:cNvSpPr>
          <p:nvPr/>
        </p:nvSpPr>
        <p:spPr bwMode="auto">
          <a:xfrm>
            <a:off x="76200" y="5530056"/>
            <a:ext cx="9067800" cy="838200"/>
          </a:xfrm>
          <a:prstGeom prst="octagon">
            <a:avLst>
              <a:gd name="adj" fmla="val 33778"/>
            </a:avLst>
          </a:prstGeom>
          <a:solidFill>
            <a:srgbClr val="FFFF00"/>
          </a:solidFill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hlink"/>
                </a:solidFill>
                <a:latin typeface="Times New Roman"/>
              </a:rPr>
              <a:t>D</a:t>
            </a:r>
            <a:r>
              <a:rPr lang="en-US" sz="2800" dirty="0" smtClean="0">
                <a:solidFill>
                  <a:schemeClr val="hlink"/>
                </a:solidFill>
                <a:latin typeface="Times New Roman"/>
              </a:rPr>
              <a:t>.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p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hu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Picture 8" descr="11AD6AEB7F8C4A4ABF121A2BE59AF8AE[1]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457200" y="4125912"/>
            <a:ext cx="2667000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2590800" y="944195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32"/>
          <p:cNvSpPr>
            <a:spLocks noChangeArrowheads="1"/>
          </p:cNvSpPr>
          <p:nvPr/>
        </p:nvSpPr>
        <p:spPr bwMode="auto">
          <a:xfrm>
            <a:off x="0" y="3048000"/>
            <a:ext cx="8991600" cy="7620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32"/>
          <p:cNvSpPr>
            <a:spLocks noChangeArrowheads="1"/>
          </p:cNvSpPr>
          <p:nvPr/>
        </p:nvSpPr>
        <p:spPr bwMode="auto">
          <a:xfrm>
            <a:off x="0" y="4191000"/>
            <a:ext cx="9067800" cy="8382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iệ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song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ché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5F87FA-AF1B-4DA1-A46E-F9EEF805C63B}" type="datetime1">
              <a:rPr lang="vi-VN" smtClean="0"/>
              <a:t>07/05/2019</a:t>
            </a:fld>
            <a:endParaRPr lang="en-US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795015"/>
              </p:ext>
            </p:extLst>
          </p:nvPr>
        </p:nvGraphicFramePr>
        <p:xfrm>
          <a:off x="1066800" y="202177"/>
          <a:ext cx="5410200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10200"/>
              </a:tblGrid>
              <a:tr h="701675">
                <a:tc>
                  <a:txBody>
                    <a:bodyPr/>
                    <a:lstStyle/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PHẦN 1: KHỞI ĐỘNG</a:t>
                      </a:r>
                      <a:endParaRPr lang="vi-VN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829" marB="45829"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repeatCount="3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"/>
                                        <p:tgtEl>
                                          <p:spTgt spid="270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70368" grpId="0" animBg="1"/>
      <p:bldP spid="270375" grpId="0" animBg="1"/>
      <p:bldP spid="12" grpId="0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CF39B-3D73-4B84-B9B4-8EABBA4C502C}" type="datetime1">
              <a:rPr lang="vi-VN" smtClean="0"/>
              <a:t>07/05/2019</a:t>
            </a:fld>
            <a:endParaRPr lang="en-US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smartruss_trandat_130734475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4419600" y="381000"/>
            <a:ext cx="2819400" cy="274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3458935" y="2304770"/>
            <a:ext cx="46264" cy="257203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45113" y="261903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CC0099"/>
                </a:solidFill>
              </a:rPr>
              <a:t>1</a:t>
            </a:r>
            <a:endParaRPr lang="en-US" sz="3200" b="1" dirty="0">
              <a:solidFill>
                <a:srgbClr val="CC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00600" y="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C0099"/>
                </a:solidFill>
              </a:rPr>
              <a:t>2</a:t>
            </a:r>
            <a:endParaRPr lang="en-US" sz="3600" b="1" dirty="0">
              <a:solidFill>
                <a:srgbClr val="CC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2630269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C0099"/>
                </a:solidFill>
              </a:rPr>
              <a:t>3</a:t>
            </a:r>
            <a:endParaRPr lang="en-US" sz="3600" b="1" dirty="0">
              <a:solidFill>
                <a:srgbClr val="CC0099"/>
              </a:solidFill>
            </a:endParaRPr>
          </a:p>
        </p:txBody>
      </p:sp>
      <p:sp>
        <p:nvSpPr>
          <p:cNvPr id="79" name="Line 10"/>
          <p:cNvSpPr>
            <a:spLocks noChangeShapeType="1"/>
          </p:cNvSpPr>
          <p:nvPr/>
        </p:nvSpPr>
        <p:spPr bwMode="auto">
          <a:xfrm flipV="1">
            <a:off x="990600" y="3077026"/>
            <a:ext cx="2188027" cy="45720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0" y="0"/>
            <a:ext cx="3810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                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nh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ặ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FF33B-B41F-4515-A748-BAE43156D1A4}" type="datetime1">
              <a:rPr lang="vi-VN" smtClean="0"/>
              <a:t>07/05/2019</a:t>
            </a:fld>
            <a:endParaRPr lang="en-US" dirty="0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V="1">
            <a:off x="2155373" y="2833913"/>
            <a:ext cx="2188027" cy="45719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1" grpId="0" animBg="1"/>
      <p:bldP spid="9" grpId="0"/>
      <p:bldP spid="10" grpId="0"/>
      <p:bldP spid="11" grpId="0"/>
      <p:bldP spid="79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57200"/>
            <a:ext cx="4191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572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346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>
            <a:grpSpLocks noChangeAspect="1"/>
          </p:cNvGrpSpPr>
          <p:nvPr/>
        </p:nvGrpSpPr>
        <p:grpSpPr bwMode="auto">
          <a:xfrm>
            <a:off x="467772" y="2029082"/>
            <a:ext cx="4422319" cy="3932805"/>
            <a:chOff x="927" y="610"/>
            <a:chExt cx="3988" cy="2753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140" y="1338"/>
              <a:ext cx="0" cy="1735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140" y="1338"/>
              <a:ext cx="25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3713" y="1338"/>
              <a:ext cx="0" cy="1735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1140" y="3073"/>
              <a:ext cx="25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H="1">
              <a:off x="3713" y="2505"/>
              <a:ext cx="862" cy="568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 flipH="1">
              <a:off x="3713" y="889"/>
              <a:ext cx="862" cy="449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4575" y="889"/>
              <a:ext cx="0" cy="1616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H="1">
              <a:off x="1140" y="874"/>
              <a:ext cx="762" cy="464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1902" y="879"/>
              <a:ext cx="26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>
              <a:off x="1140" y="2505"/>
              <a:ext cx="762" cy="568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1902" y="2505"/>
              <a:ext cx="2673" cy="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1902" y="874"/>
              <a:ext cx="0" cy="1631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0" name="Group 22"/>
            <p:cNvGrpSpPr>
              <a:grpSpLocks/>
            </p:cNvGrpSpPr>
            <p:nvPr/>
          </p:nvGrpSpPr>
          <p:grpSpPr bwMode="auto">
            <a:xfrm>
              <a:off x="3787" y="1260"/>
              <a:ext cx="273" cy="2004"/>
              <a:chOff x="3787" y="1260"/>
              <a:chExt cx="273" cy="2004"/>
            </a:xfrm>
          </p:grpSpPr>
          <p:sp>
            <p:nvSpPr>
              <p:cNvPr id="93208" name="Rectangle 20"/>
              <p:cNvSpPr>
                <a:spLocks noChangeArrowheads="1"/>
              </p:cNvSpPr>
              <p:nvPr/>
            </p:nvSpPr>
            <p:spPr bwMode="auto">
              <a:xfrm>
                <a:off x="3787" y="1260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D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9" name="Rectangle 21"/>
              <p:cNvSpPr>
                <a:spLocks noChangeArrowheads="1"/>
              </p:cNvSpPr>
              <p:nvPr/>
            </p:nvSpPr>
            <p:spPr bwMode="auto">
              <a:xfrm>
                <a:off x="3821" y="3009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1" name="Group 25"/>
            <p:cNvGrpSpPr>
              <a:grpSpLocks/>
            </p:cNvGrpSpPr>
            <p:nvPr/>
          </p:nvGrpSpPr>
          <p:grpSpPr bwMode="auto">
            <a:xfrm>
              <a:off x="4634" y="658"/>
              <a:ext cx="281" cy="1868"/>
              <a:chOff x="4634" y="658"/>
              <a:chExt cx="281" cy="1868"/>
            </a:xfrm>
          </p:grpSpPr>
          <p:sp>
            <p:nvSpPr>
              <p:cNvPr id="93206" name="Rectangle 23"/>
              <p:cNvSpPr>
                <a:spLocks noChangeArrowheads="1"/>
              </p:cNvSpPr>
              <p:nvPr/>
            </p:nvSpPr>
            <p:spPr bwMode="auto">
              <a:xfrm>
                <a:off x="4634" y="658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C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7" name="Rectangle 24"/>
              <p:cNvSpPr>
                <a:spLocks noChangeArrowheads="1"/>
              </p:cNvSpPr>
              <p:nvPr/>
            </p:nvSpPr>
            <p:spPr bwMode="auto">
              <a:xfrm>
                <a:off x="4800" y="2271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3184" name="Group 28"/>
            <p:cNvGrpSpPr>
              <a:grpSpLocks/>
            </p:cNvGrpSpPr>
            <p:nvPr/>
          </p:nvGrpSpPr>
          <p:grpSpPr bwMode="auto">
            <a:xfrm>
              <a:off x="1056" y="610"/>
              <a:ext cx="1152" cy="2522"/>
              <a:chOff x="1056" y="610"/>
              <a:chExt cx="1152" cy="2522"/>
            </a:xfrm>
          </p:grpSpPr>
          <p:sp>
            <p:nvSpPr>
              <p:cNvPr id="93204" name="Rectangle 26"/>
              <p:cNvSpPr>
                <a:spLocks noChangeArrowheads="1"/>
              </p:cNvSpPr>
              <p:nvPr/>
            </p:nvSpPr>
            <p:spPr bwMode="auto">
              <a:xfrm>
                <a:off x="1949" y="610"/>
                <a:ext cx="259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B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5" name="Rectangle 27"/>
              <p:cNvSpPr>
                <a:spLocks noChangeArrowheads="1"/>
              </p:cNvSpPr>
              <p:nvPr/>
            </p:nvSpPr>
            <p:spPr bwMode="auto">
              <a:xfrm>
                <a:off x="1056" y="2877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3185" name="Group 31"/>
            <p:cNvGrpSpPr>
              <a:grpSpLocks/>
            </p:cNvGrpSpPr>
            <p:nvPr/>
          </p:nvGrpSpPr>
          <p:grpSpPr bwMode="auto">
            <a:xfrm>
              <a:off x="927" y="1164"/>
              <a:ext cx="1396" cy="1142"/>
              <a:chOff x="927" y="1164"/>
              <a:chExt cx="1396" cy="1142"/>
            </a:xfrm>
          </p:grpSpPr>
          <p:sp>
            <p:nvSpPr>
              <p:cNvPr id="93202" name="Rectangle 29"/>
              <p:cNvSpPr>
                <a:spLocks noChangeArrowheads="1"/>
              </p:cNvSpPr>
              <p:nvPr/>
            </p:nvSpPr>
            <p:spPr bwMode="auto">
              <a:xfrm>
                <a:off x="927" y="1164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A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3" name="Rectangle 30"/>
              <p:cNvSpPr>
                <a:spLocks noChangeArrowheads="1"/>
              </p:cNvSpPr>
              <p:nvPr/>
            </p:nvSpPr>
            <p:spPr bwMode="auto">
              <a:xfrm>
                <a:off x="2208" y="2051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93189" name="Rectangle 32"/>
            <p:cNvSpPr>
              <a:spLocks noChangeArrowheads="1"/>
            </p:cNvSpPr>
            <p:nvPr/>
          </p:nvSpPr>
          <p:spPr bwMode="auto">
            <a:xfrm>
              <a:off x="927" y="2962"/>
              <a:ext cx="2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0" name="Rectangle 33"/>
            <p:cNvSpPr>
              <a:spLocks noChangeArrowheads="1"/>
            </p:cNvSpPr>
            <p:nvPr/>
          </p:nvSpPr>
          <p:spPr bwMode="auto">
            <a:xfrm>
              <a:off x="4629" y="2348"/>
              <a:ext cx="2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1" name="Rectangle 34"/>
            <p:cNvSpPr>
              <a:spLocks noChangeArrowheads="1"/>
            </p:cNvSpPr>
            <p:nvPr/>
          </p:nvSpPr>
          <p:spPr bwMode="auto">
            <a:xfrm>
              <a:off x="3696" y="3072"/>
              <a:ext cx="4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2" name="Rectangle 35"/>
            <p:cNvSpPr>
              <a:spLocks noChangeArrowheads="1"/>
            </p:cNvSpPr>
            <p:nvPr/>
          </p:nvSpPr>
          <p:spPr bwMode="auto">
            <a:xfrm>
              <a:off x="2033" y="2070"/>
              <a:ext cx="259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3" name="Oval 36"/>
            <p:cNvSpPr>
              <a:spLocks noChangeArrowheads="1"/>
            </p:cNvSpPr>
            <p:nvPr/>
          </p:nvSpPr>
          <p:spPr bwMode="auto">
            <a:xfrm>
              <a:off x="1112" y="1308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4" name="Oval 37"/>
            <p:cNvSpPr>
              <a:spLocks noChangeArrowheads="1"/>
            </p:cNvSpPr>
            <p:nvPr/>
          </p:nvSpPr>
          <p:spPr bwMode="auto">
            <a:xfrm>
              <a:off x="1112" y="3043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5" name="Oval 38"/>
            <p:cNvSpPr>
              <a:spLocks noChangeArrowheads="1"/>
            </p:cNvSpPr>
            <p:nvPr/>
          </p:nvSpPr>
          <p:spPr bwMode="auto">
            <a:xfrm>
              <a:off x="3684" y="1308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6" name="Oval 39"/>
            <p:cNvSpPr>
              <a:spLocks noChangeArrowheads="1"/>
            </p:cNvSpPr>
            <p:nvPr/>
          </p:nvSpPr>
          <p:spPr bwMode="auto">
            <a:xfrm>
              <a:off x="3684" y="3043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7" name="Oval 40"/>
            <p:cNvSpPr>
              <a:spLocks noChangeArrowheads="1"/>
            </p:cNvSpPr>
            <p:nvPr/>
          </p:nvSpPr>
          <p:spPr bwMode="auto">
            <a:xfrm>
              <a:off x="4547" y="2475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8" name="Oval 41"/>
            <p:cNvSpPr>
              <a:spLocks noChangeArrowheads="1"/>
            </p:cNvSpPr>
            <p:nvPr/>
          </p:nvSpPr>
          <p:spPr bwMode="auto">
            <a:xfrm>
              <a:off x="4551" y="849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9" name="Oval 42"/>
            <p:cNvSpPr>
              <a:spLocks noChangeArrowheads="1"/>
            </p:cNvSpPr>
            <p:nvPr/>
          </p:nvSpPr>
          <p:spPr bwMode="auto">
            <a:xfrm>
              <a:off x="1873" y="844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1" name="Oval 44"/>
            <p:cNvSpPr>
              <a:spLocks noChangeArrowheads="1"/>
            </p:cNvSpPr>
            <p:nvPr/>
          </p:nvSpPr>
          <p:spPr bwMode="auto">
            <a:xfrm>
              <a:off x="1873" y="2475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>
            <a:endCxn id="93193" idx="2"/>
          </p:cNvCxnSpPr>
          <p:nvPr/>
        </p:nvCxnSpPr>
        <p:spPr>
          <a:xfrm flipH="1">
            <a:off x="672920" y="2370506"/>
            <a:ext cx="928155" cy="698563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22" idx="1"/>
            <a:endCxn id="20" idx="0"/>
          </p:cNvCxnSpPr>
          <p:nvPr/>
        </p:nvCxnSpPr>
        <p:spPr>
          <a:xfrm flipV="1">
            <a:off x="3557185" y="3069068"/>
            <a:ext cx="0" cy="2478539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9600" y="457200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 BCD.A’B’C’D’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’= a, AD = b, AB = c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d(AB,DD’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3764" y="2133053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68969" y="3011269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928" y="4493634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flipH="1">
            <a:off x="4191000" y="2362200"/>
            <a:ext cx="152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196395" y="2514600"/>
            <a:ext cx="2232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838200" y="2949073"/>
            <a:ext cx="212062" cy="8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>
            <a:off x="990600" y="2949073"/>
            <a:ext cx="106031" cy="119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838200" y="5442605"/>
            <a:ext cx="317290" cy="8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flipH="1">
            <a:off x="1095828" y="5442605"/>
            <a:ext cx="106031" cy="119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548956" y="4563334"/>
            <a:ext cx="1452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694223" y="4584048"/>
            <a:ext cx="0" cy="1821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208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>
            <a:grpSpLocks noChangeAspect="1"/>
          </p:cNvGrpSpPr>
          <p:nvPr/>
        </p:nvGrpSpPr>
        <p:grpSpPr bwMode="auto">
          <a:xfrm>
            <a:off x="467772" y="2029082"/>
            <a:ext cx="4422319" cy="3932805"/>
            <a:chOff x="927" y="610"/>
            <a:chExt cx="3988" cy="2753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140" y="1338"/>
              <a:ext cx="0" cy="1735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140" y="1338"/>
              <a:ext cx="25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3713" y="1338"/>
              <a:ext cx="0" cy="1735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1140" y="3073"/>
              <a:ext cx="25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H="1">
              <a:off x="3713" y="2505"/>
              <a:ext cx="862" cy="568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 flipH="1">
              <a:off x="3713" y="889"/>
              <a:ext cx="862" cy="449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4575" y="889"/>
              <a:ext cx="0" cy="1616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H="1">
              <a:off x="1140" y="874"/>
              <a:ext cx="762" cy="464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1902" y="879"/>
              <a:ext cx="26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>
              <a:off x="1140" y="2505"/>
              <a:ext cx="762" cy="568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1902" y="2505"/>
              <a:ext cx="2673" cy="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1902" y="874"/>
              <a:ext cx="0" cy="1631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0" name="Group 22"/>
            <p:cNvGrpSpPr>
              <a:grpSpLocks/>
            </p:cNvGrpSpPr>
            <p:nvPr/>
          </p:nvGrpSpPr>
          <p:grpSpPr bwMode="auto">
            <a:xfrm>
              <a:off x="3787" y="1260"/>
              <a:ext cx="273" cy="2004"/>
              <a:chOff x="3787" y="1260"/>
              <a:chExt cx="273" cy="2004"/>
            </a:xfrm>
          </p:grpSpPr>
          <p:sp>
            <p:nvSpPr>
              <p:cNvPr id="93208" name="Rectangle 20"/>
              <p:cNvSpPr>
                <a:spLocks noChangeArrowheads="1"/>
              </p:cNvSpPr>
              <p:nvPr/>
            </p:nvSpPr>
            <p:spPr bwMode="auto">
              <a:xfrm>
                <a:off x="3787" y="1260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D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9" name="Rectangle 21"/>
              <p:cNvSpPr>
                <a:spLocks noChangeArrowheads="1"/>
              </p:cNvSpPr>
              <p:nvPr/>
            </p:nvSpPr>
            <p:spPr bwMode="auto">
              <a:xfrm>
                <a:off x="3821" y="3009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1" name="Group 25"/>
            <p:cNvGrpSpPr>
              <a:grpSpLocks/>
            </p:cNvGrpSpPr>
            <p:nvPr/>
          </p:nvGrpSpPr>
          <p:grpSpPr bwMode="auto">
            <a:xfrm>
              <a:off x="4634" y="658"/>
              <a:ext cx="281" cy="1868"/>
              <a:chOff x="4634" y="658"/>
              <a:chExt cx="281" cy="1868"/>
            </a:xfrm>
          </p:grpSpPr>
          <p:sp>
            <p:nvSpPr>
              <p:cNvPr id="93206" name="Rectangle 23"/>
              <p:cNvSpPr>
                <a:spLocks noChangeArrowheads="1"/>
              </p:cNvSpPr>
              <p:nvPr/>
            </p:nvSpPr>
            <p:spPr bwMode="auto">
              <a:xfrm>
                <a:off x="4634" y="658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C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7" name="Rectangle 24"/>
              <p:cNvSpPr>
                <a:spLocks noChangeArrowheads="1"/>
              </p:cNvSpPr>
              <p:nvPr/>
            </p:nvSpPr>
            <p:spPr bwMode="auto">
              <a:xfrm>
                <a:off x="4800" y="2271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3184" name="Group 28"/>
            <p:cNvGrpSpPr>
              <a:grpSpLocks/>
            </p:cNvGrpSpPr>
            <p:nvPr/>
          </p:nvGrpSpPr>
          <p:grpSpPr bwMode="auto">
            <a:xfrm>
              <a:off x="1056" y="610"/>
              <a:ext cx="1152" cy="2522"/>
              <a:chOff x="1056" y="610"/>
              <a:chExt cx="1152" cy="2522"/>
            </a:xfrm>
          </p:grpSpPr>
          <p:sp>
            <p:nvSpPr>
              <p:cNvPr id="93204" name="Rectangle 26"/>
              <p:cNvSpPr>
                <a:spLocks noChangeArrowheads="1"/>
              </p:cNvSpPr>
              <p:nvPr/>
            </p:nvSpPr>
            <p:spPr bwMode="auto">
              <a:xfrm>
                <a:off x="1949" y="610"/>
                <a:ext cx="259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B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5" name="Rectangle 27"/>
              <p:cNvSpPr>
                <a:spLocks noChangeArrowheads="1"/>
              </p:cNvSpPr>
              <p:nvPr/>
            </p:nvSpPr>
            <p:spPr bwMode="auto">
              <a:xfrm>
                <a:off x="1056" y="2877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3185" name="Group 31"/>
            <p:cNvGrpSpPr>
              <a:grpSpLocks/>
            </p:cNvGrpSpPr>
            <p:nvPr/>
          </p:nvGrpSpPr>
          <p:grpSpPr bwMode="auto">
            <a:xfrm>
              <a:off x="927" y="1164"/>
              <a:ext cx="1396" cy="1142"/>
              <a:chOff x="927" y="1164"/>
              <a:chExt cx="1396" cy="1142"/>
            </a:xfrm>
          </p:grpSpPr>
          <p:sp>
            <p:nvSpPr>
              <p:cNvPr id="93202" name="Rectangle 29"/>
              <p:cNvSpPr>
                <a:spLocks noChangeArrowheads="1"/>
              </p:cNvSpPr>
              <p:nvPr/>
            </p:nvSpPr>
            <p:spPr bwMode="auto">
              <a:xfrm>
                <a:off x="927" y="1164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A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3" name="Rectangle 30"/>
              <p:cNvSpPr>
                <a:spLocks noChangeArrowheads="1"/>
              </p:cNvSpPr>
              <p:nvPr/>
            </p:nvSpPr>
            <p:spPr bwMode="auto">
              <a:xfrm>
                <a:off x="2208" y="2051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93189" name="Rectangle 32"/>
            <p:cNvSpPr>
              <a:spLocks noChangeArrowheads="1"/>
            </p:cNvSpPr>
            <p:nvPr/>
          </p:nvSpPr>
          <p:spPr bwMode="auto">
            <a:xfrm>
              <a:off x="927" y="2962"/>
              <a:ext cx="2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0" name="Rectangle 33"/>
            <p:cNvSpPr>
              <a:spLocks noChangeArrowheads="1"/>
            </p:cNvSpPr>
            <p:nvPr/>
          </p:nvSpPr>
          <p:spPr bwMode="auto">
            <a:xfrm>
              <a:off x="4629" y="2348"/>
              <a:ext cx="2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1" name="Rectangle 34"/>
            <p:cNvSpPr>
              <a:spLocks noChangeArrowheads="1"/>
            </p:cNvSpPr>
            <p:nvPr/>
          </p:nvSpPr>
          <p:spPr bwMode="auto">
            <a:xfrm>
              <a:off x="3696" y="3072"/>
              <a:ext cx="4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2" name="Rectangle 35"/>
            <p:cNvSpPr>
              <a:spLocks noChangeArrowheads="1"/>
            </p:cNvSpPr>
            <p:nvPr/>
          </p:nvSpPr>
          <p:spPr bwMode="auto">
            <a:xfrm>
              <a:off x="2033" y="2070"/>
              <a:ext cx="259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3" name="Oval 36"/>
            <p:cNvSpPr>
              <a:spLocks noChangeArrowheads="1"/>
            </p:cNvSpPr>
            <p:nvPr/>
          </p:nvSpPr>
          <p:spPr bwMode="auto">
            <a:xfrm>
              <a:off x="1112" y="1308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4" name="Oval 37"/>
            <p:cNvSpPr>
              <a:spLocks noChangeArrowheads="1"/>
            </p:cNvSpPr>
            <p:nvPr/>
          </p:nvSpPr>
          <p:spPr bwMode="auto">
            <a:xfrm>
              <a:off x="1112" y="3043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5" name="Oval 38"/>
            <p:cNvSpPr>
              <a:spLocks noChangeArrowheads="1"/>
            </p:cNvSpPr>
            <p:nvPr/>
          </p:nvSpPr>
          <p:spPr bwMode="auto">
            <a:xfrm>
              <a:off x="3684" y="1308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6" name="Oval 39"/>
            <p:cNvSpPr>
              <a:spLocks noChangeArrowheads="1"/>
            </p:cNvSpPr>
            <p:nvPr/>
          </p:nvSpPr>
          <p:spPr bwMode="auto">
            <a:xfrm>
              <a:off x="3684" y="3043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7" name="Oval 40"/>
            <p:cNvSpPr>
              <a:spLocks noChangeArrowheads="1"/>
            </p:cNvSpPr>
            <p:nvPr/>
          </p:nvSpPr>
          <p:spPr bwMode="auto">
            <a:xfrm>
              <a:off x="4547" y="2475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8" name="Oval 41"/>
            <p:cNvSpPr>
              <a:spLocks noChangeArrowheads="1"/>
            </p:cNvSpPr>
            <p:nvPr/>
          </p:nvSpPr>
          <p:spPr bwMode="auto">
            <a:xfrm>
              <a:off x="4551" y="849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9" name="Oval 42"/>
            <p:cNvSpPr>
              <a:spLocks noChangeArrowheads="1"/>
            </p:cNvSpPr>
            <p:nvPr/>
          </p:nvSpPr>
          <p:spPr bwMode="auto">
            <a:xfrm>
              <a:off x="1873" y="844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1" name="Oval 44"/>
            <p:cNvSpPr>
              <a:spLocks noChangeArrowheads="1"/>
            </p:cNvSpPr>
            <p:nvPr/>
          </p:nvSpPr>
          <p:spPr bwMode="auto">
            <a:xfrm>
              <a:off x="1873" y="2475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>
            <a:stCxn id="24" idx="0"/>
            <a:endCxn id="28" idx="1"/>
          </p:cNvCxnSpPr>
          <p:nvPr/>
        </p:nvCxnSpPr>
        <p:spPr>
          <a:xfrm>
            <a:off x="4513063" y="2427648"/>
            <a:ext cx="0" cy="2308542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93195" idx="1"/>
            <a:endCxn id="93199" idx="5"/>
          </p:cNvCxnSpPr>
          <p:nvPr/>
        </p:nvCxnSpPr>
        <p:spPr>
          <a:xfrm flipH="1" flipV="1">
            <a:off x="1571696" y="2436524"/>
            <a:ext cx="1962750" cy="602240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9600" y="457200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Vd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 BCD.A’B’C’D’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’= a, AD = b, AB = c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(BD,CC’)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3764" y="2133053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68969" y="3011269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928" y="4493634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3187" name="Straight Connector 93186"/>
          <p:cNvCxnSpPr/>
          <p:nvPr/>
        </p:nvCxnSpPr>
        <p:spPr>
          <a:xfrm>
            <a:off x="6919686" y="2054800"/>
            <a:ext cx="0" cy="1788547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3211" name="Straight Connector 93210"/>
          <p:cNvCxnSpPr/>
          <p:nvPr/>
        </p:nvCxnSpPr>
        <p:spPr>
          <a:xfrm>
            <a:off x="6934200" y="3822231"/>
            <a:ext cx="1752600" cy="0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8336431" y="3185109"/>
            <a:ext cx="583293" cy="1730573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8458200" y="3822231"/>
            <a:ext cx="76200" cy="2366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8458200" y="4058844"/>
            <a:ext cx="11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23"/>
          <p:cNvSpPr>
            <a:spLocks noChangeArrowheads="1"/>
          </p:cNvSpPr>
          <p:nvPr/>
        </p:nvSpPr>
        <p:spPr bwMode="auto">
          <a:xfrm>
            <a:off x="6477000" y="3595581"/>
            <a:ext cx="302732" cy="44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Rectangle 23"/>
          <p:cNvSpPr>
            <a:spLocks noChangeArrowheads="1"/>
          </p:cNvSpPr>
          <p:nvPr/>
        </p:nvSpPr>
        <p:spPr bwMode="auto">
          <a:xfrm>
            <a:off x="6477000" y="1649088"/>
            <a:ext cx="397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’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H="1">
            <a:off x="5334000" y="3406206"/>
            <a:ext cx="609600" cy="2049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334000" y="5504750"/>
            <a:ext cx="3657600" cy="8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295900" y="5019705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8033700" y="4629209"/>
            <a:ext cx="302731" cy="44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Rectangle 20"/>
          <p:cNvSpPr>
            <a:spLocks noChangeArrowheads="1"/>
          </p:cNvSpPr>
          <p:nvPr/>
        </p:nvSpPr>
        <p:spPr bwMode="auto">
          <a:xfrm>
            <a:off x="8567624" y="2748358"/>
            <a:ext cx="256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Oval 44"/>
          <p:cNvSpPr>
            <a:spLocks noChangeArrowheads="1"/>
          </p:cNvSpPr>
          <p:nvPr/>
        </p:nvSpPr>
        <p:spPr bwMode="auto">
          <a:xfrm>
            <a:off x="6869883" y="3733800"/>
            <a:ext cx="85680" cy="10954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3600" dirty="0"/>
          </a:p>
        </p:txBody>
      </p:sp>
      <p:cxnSp>
        <p:nvCxnSpPr>
          <p:cNvPr id="64" name="Straight Connector 63"/>
          <p:cNvCxnSpPr/>
          <p:nvPr/>
        </p:nvCxnSpPr>
        <p:spPr>
          <a:xfrm>
            <a:off x="6919686" y="3595581"/>
            <a:ext cx="2431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62800" y="3571204"/>
            <a:ext cx="0" cy="2510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20"/>
          <p:cNvSpPr>
            <a:spLocks noChangeArrowheads="1"/>
          </p:cNvSpPr>
          <p:nvPr/>
        </p:nvSpPr>
        <p:spPr bwMode="auto">
          <a:xfrm>
            <a:off x="8697671" y="3807365"/>
            <a:ext cx="2789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H="1">
            <a:off x="4191000" y="2362200"/>
            <a:ext cx="152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196395" y="2514600"/>
            <a:ext cx="2232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838200" y="2949073"/>
            <a:ext cx="212062" cy="8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>
            <a:off x="990600" y="2949073"/>
            <a:ext cx="106031" cy="119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838200" y="5442605"/>
            <a:ext cx="317290" cy="8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flipH="1">
            <a:off x="1095828" y="5442605"/>
            <a:ext cx="106031" cy="119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548956" y="4563334"/>
            <a:ext cx="1452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694223" y="4584048"/>
            <a:ext cx="0" cy="1821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93198" idx="2"/>
          </p:cNvCxnSpPr>
          <p:nvPr/>
        </p:nvCxnSpPr>
        <p:spPr>
          <a:xfrm flipH="1">
            <a:off x="3124200" y="2413363"/>
            <a:ext cx="1362249" cy="535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3124200" y="2748358"/>
            <a:ext cx="228600" cy="1003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>
            <a:off x="2895600" y="2737644"/>
            <a:ext cx="228600" cy="82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2494773" y="2252990"/>
            <a:ext cx="400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32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55" grpId="0"/>
      <p:bldP spid="56" grpId="0"/>
      <p:bldP spid="84" grpId="0"/>
      <p:bldP spid="85" grpId="0"/>
      <p:bldP spid="61" grpId="0"/>
      <p:bldP spid="96" grpId="0"/>
      <p:bldP spid="98" grpId="0"/>
      <p:bldP spid="99" grpId="0" animBg="1"/>
      <p:bldP spid="105" grpId="0"/>
      <p:bldP spid="1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>
            <a:grpSpLocks noChangeAspect="1"/>
          </p:cNvGrpSpPr>
          <p:nvPr/>
        </p:nvGrpSpPr>
        <p:grpSpPr bwMode="auto">
          <a:xfrm>
            <a:off x="467772" y="2029082"/>
            <a:ext cx="4422319" cy="3932805"/>
            <a:chOff x="927" y="610"/>
            <a:chExt cx="3988" cy="2753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140" y="1338"/>
              <a:ext cx="0" cy="1735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140" y="1338"/>
              <a:ext cx="25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3713" y="1338"/>
              <a:ext cx="0" cy="1735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1140" y="3073"/>
              <a:ext cx="25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H="1">
              <a:off x="3713" y="2505"/>
              <a:ext cx="862" cy="568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 flipH="1">
              <a:off x="3713" y="889"/>
              <a:ext cx="862" cy="449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4575" y="889"/>
              <a:ext cx="0" cy="1616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H="1">
              <a:off x="1140" y="874"/>
              <a:ext cx="762" cy="464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1902" y="879"/>
              <a:ext cx="2673" cy="0"/>
            </a:xfrm>
            <a:prstGeom prst="line">
              <a:avLst/>
            </a:prstGeom>
            <a:noFill/>
            <a:ln w="1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>
              <a:off x="1140" y="2505"/>
              <a:ext cx="762" cy="568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1902" y="2505"/>
              <a:ext cx="2673" cy="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1902" y="874"/>
              <a:ext cx="0" cy="1631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0" name="Group 22"/>
            <p:cNvGrpSpPr>
              <a:grpSpLocks/>
            </p:cNvGrpSpPr>
            <p:nvPr/>
          </p:nvGrpSpPr>
          <p:grpSpPr bwMode="auto">
            <a:xfrm>
              <a:off x="3787" y="1260"/>
              <a:ext cx="273" cy="2004"/>
              <a:chOff x="3787" y="1260"/>
              <a:chExt cx="273" cy="2004"/>
            </a:xfrm>
          </p:grpSpPr>
          <p:sp>
            <p:nvSpPr>
              <p:cNvPr id="93208" name="Rectangle 20"/>
              <p:cNvSpPr>
                <a:spLocks noChangeArrowheads="1"/>
              </p:cNvSpPr>
              <p:nvPr/>
            </p:nvSpPr>
            <p:spPr bwMode="auto">
              <a:xfrm>
                <a:off x="3787" y="1260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D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9" name="Rectangle 21"/>
              <p:cNvSpPr>
                <a:spLocks noChangeArrowheads="1"/>
              </p:cNvSpPr>
              <p:nvPr/>
            </p:nvSpPr>
            <p:spPr bwMode="auto">
              <a:xfrm>
                <a:off x="3821" y="3009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1" name="Group 25"/>
            <p:cNvGrpSpPr>
              <a:grpSpLocks/>
            </p:cNvGrpSpPr>
            <p:nvPr/>
          </p:nvGrpSpPr>
          <p:grpSpPr bwMode="auto">
            <a:xfrm>
              <a:off x="4634" y="658"/>
              <a:ext cx="281" cy="1868"/>
              <a:chOff x="4634" y="658"/>
              <a:chExt cx="281" cy="1868"/>
            </a:xfrm>
          </p:grpSpPr>
          <p:sp>
            <p:nvSpPr>
              <p:cNvPr id="93206" name="Rectangle 23"/>
              <p:cNvSpPr>
                <a:spLocks noChangeArrowheads="1"/>
              </p:cNvSpPr>
              <p:nvPr/>
            </p:nvSpPr>
            <p:spPr bwMode="auto">
              <a:xfrm>
                <a:off x="4634" y="658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C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7" name="Rectangle 24"/>
              <p:cNvSpPr>
                <a:spLocks noChangeArrowheads="1"/>
              </p:cNvSpPr>
              <p:nvPr/>
            </p:nvSpPr>
            <p:spPr bwMode="auto">
              <a:xfrm>
                <a:off x="4800" y="2271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3184" name="Group 28"/>
            <p:cNvGrpSpPr>
              <a:grpSpLocks/>
            </p:cNvGrpSpPr>
            <p:nvPr/>
          </p:nvGrpSpPr>
          <p:grpSpPr bwMode="auto">
            <a:xfrm>
              <a:off x="1056" y="610"/>
              <a:ext cx="1152" cy="2522"/>
              <a:chOff x="1056" y="610"/>
              <a:chExt cx="1152" cy="2522"/>
            </a:xfrm>
          </p:grpSpPr>
          <p:sp>
            <p:nvSpPr>
              <p:cNvPr id="93204" name="Rectangle 26"/>
              <p:cNvSpPr>
                <a:spLocks noChangeArrowheads="1"/>
              </p:cNvSpPr>
              <p:nvPr/>
            </p:nvSpPr>
            <p:spPr bwMode="auto">
              <a:xfrm>
                <a:off x="1949" y="610"/>
                <a:ext cx="259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B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5" name="Rectangle 27"/>
              <p:cNvSpPr>
                <a:spLocks noChangeArrowheads="1"/>
              </p:cNvSpPr>
              <p:nvPr/>
            </p:nvSpPr>
            <p:spPr bwMode="auto">
              <a:xfrm>
                <a:off x="1056" y="2877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3185" name="Group 31"/>
            <p:cNvGrpSpPr>
              <a:grpSpLocks/>
            </p:cNvGrpSpPr>
            <p:nvPr/>
          </p:nvGrpSpPr>
          <p:grpSpPr bwMode="auto">
            <a:xfrm>
              <a:off x="927" y="1164"/>
              <a:ext cx="1396" cy="1142"/>
              <a:chOff x="927" y="1164"/>
              <a:chExt cx="1396" cy="1142"/>
            </a:xfrm>
          </p:grpSpPr>
          <p:sp>
            <p:nvSpPr>
              <p:cNvPr id="93202" name="Rectangle 29"/>
              <p:cNvSpPr>
                <a:spLocks noChangeArrowheads="1"/>
              </p:cNvSpPr>
              <p:nvPr/>
            </p:nvSpPr>
            <p:spPr bwMode="auto">
              <a:xfrm>
                <a:off x="927" y="1164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A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203" name="Rectangle 30"/>
              <p:cNvSpPr>
                <a:spLocks noChangeArrowheads="1"/>
              </p:cNvSpPr>
              <p:nvPr/>
            </p:nvSpPr>
            <p:spPr bwMode="auto">
              <a:xfrm>
                <a:off x="2208" y="2051"/>
                <a:ext cx="11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93189" name="Rectangle 32"/>
            <p:cNvSpPr>
              <a:spLocks noChangeArrowheads="1"/>
            </p:cNvSpPr>
            <p:nvPr/>
          </p:nvSpPr>
          <p:spPr bwMode="auto">
            <a:xfrm>
              <a:off x="927" y="2962"/>
              <a:ext cx="2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0" name="Rectangle 33"/>
            <p:cNvSpPr>
              <a:spLocks noChangeArrowheads="1"/>
            </p:cNvSpPr>
            <p:nvPr/>
          </p:nvSpPr>
          <p:spPr bwMode="auto">
            <a:xfrm>
              <a:off x="4629" y="2348"/>
              <a:ext cx="2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1" name="Rectangle 34"/>
            <p:cNvSpPr>
              <a:spLocks noChangeArrowheads="1"/>
            </p:cNvSpPr>
            <p:nvPr/>
          </p:nvSpPr>
          <p:spPr bwMode="auto">
            <a:xfrm>
              <a:off x="3696" y="3072"/>
              <a:ext cx="4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2" name="Rectangle 35"/>
            <p:cNvSpPr>
              <a:spLocks noChangeArrowheads="1"/>
            </p:cNvSpPr>
            <p:nvPr/>
          </p:nvSpPr>
          <p:spPr bwMode="auto">
            <a:xfrm>
              <a:off x="2033" y="2070"/>
              <a:ext cx="259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3" name="Oval 36"/>
            <p:cNvSpPr>
              <a:spLocks noChangeArrowheads="1"/>
            </p:cNvSpPr>
            <p:nvPr/>
          </p:nvSpPr>
          <p:spPr bwMode="auto">
            <a:xfrm>
              <a:off x="1112" y="1308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4" name="Oval 37"/>
            <p:cNvSpPr>
              <a:spLocks noChangeArrowheads="1"/>
            </p:cNvSpPr>
            <p:nvPr/>
          </p:nvSpPr>
          <p:spPr bwMode="auto">
            <a:xfrm>
              <a:off x="1112" y="3043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5" name="Oval 38"/>
            <p:cNvSpPr>
              <a:spLocks noChangeArrowheads="1"/>
            </p:cNvSpPr>
            <p:nvPr/>
          </p:nvSpPr>
          <p:spPr bwMode="auto">
            <a:xfrm>
              <a:off x="3684" y="1308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6" name="Oval 39"/>
            <p:cNvSpPr>
              <a:spLocks noChangeArrowheads="1"/>
            </p:cNvSpPr>
            <p:nvPr/>
          </p:nvSpPr>
          <p:spPr bwMode="auto">
            <a:xfrm>
              <a:off x="3684" y="3043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7" name="Oval 40"/>
            <p:cNvSpPr>
              <a:spLocks noChangeArrowheads="1"/>
            </p:cNvSpPr>
            <p:nvPr/>
          </p:nvSpPr>
          <p:spPr bwMode="auto">
            <a:xfrm>
              <a:off x="4547" y="2475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8" name="Oval 41"/>
            <p:cNvSpPr>
              <a:spLocks noChangeArrowheads="1"/>
            </p:cNvSpPr>
            <p:nvPr/>
          </p:nvSpPr>
          <p:spPr bwMode="auto">
            <a:xfrm>
              <a:off x="4551" y="849"/>
              <a:ext cx="57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9" name="Oval 42"/>
            <p:cNvSpPr>
              <a:spLocks noChangeArrowheads="1"/>
            </p:cNvSpPr>
            <p:nvPr/>
          </p:nvSpPr>
          <p:spPr bwMode="auto">
            <a:xfrm>
              <a:off x="1873" y="844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1" name="Oval 44"/>
            <p:cNvSpPr>
              <a:spLocks noChangeArrowheads="1"/>
            </p:cNvSpPr>
            <p:nvPr/>
          </p:nvSpPr>
          <p:spPr bwMode="auto">
            <a:xfrm>
              <a:off x="1873" y="2475"/>
              <a:ext cx="58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>
          <a:xfrm flipV="1">
            <a:off x="703969" y="4751150"/>
            <a:ext cx="3809094" cy="811417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93195" idx="1"/>
            <a:endCxn id="93199" idx="5"/>
          </p:cNvCxnSpPr>
          <p:nvPr/>
        </p:nvCxnSpPr>
        <p:spPr>
          <a:xfrm flipH="1" flipV="1">
            <a:off x="1571696" y="2436524"/>
            <a:ext cx="1962750" cy="602240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9600" y="457200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Vd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 BCD.A’B’C’D’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’= a, AD = b, AB = c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(BD,A’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’)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3764" y="2133053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68969" y="3011269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928" y="4493634"/>
            <a:ext cx="293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flipH="1">
            <a:off x="4191000" y="2362200"/>
            <a:ext cx="152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196395" y="2514600"/>
            <a:ext cx="2232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838200" y="2949073"/>
            <a:ext cx="212062" cy="8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>
            <a:off x="990600" y="2949073"/>
            <a:ext cx="106031" cy="119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838200" y="5442605"/>
            <a:ext cx="317290" cy="8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flipH="1">
            <a:off x="1095828" y="5442605"/>
            <a:ext cx="106031" cy="119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548956" y="4563334"/>
            <a:ext cx="1452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694223" y="4584048"/>
            <a:ext cx="0" cy="1821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93198" idx="4"/>
          </p:cNvCxnSpPr>
          <p:nvPr/>
        </p:nvCxnSpPr>
        <p:spPr>
          <a:xfrm flipH="1">
            <a:off x="4515420" y="2456219"/>
            <a:ext cx="2633" cy="2237113"/>
          </a:xfrm>
          <a:prstGeom prst="line">
            <a:avLst/>
          </a:prstGeom>
          <a:ln w="762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072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55" grpId="0"/>
      <p:bldP spid="5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2</TotalTime>
  <Words>449</Words>
  <Application>Microsoft Office PowerPoint</Application>
  <PresentationFormat>On-screen Show (4:3)</PresentationFormat>
  <Paragraphs>12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NHIỆT LIỆT CHÀO MỪNG CÁC THẦY CÔ ĐẾN DỰ GIỜ LỚP 11C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s Ha</dc:creator>
  <cp:lastModifiedBy>ALL</cp:lastModifiedBy>
  <cp:revision>203</cp:revision>
  <dcterms:created xsi:type="dcterms:W3CDTF">2016-12-06T13:52:51Z</dcterms:created>
  <dcterms:modified xsi:type="dcterms:W3CDTF">2019-05-07T03:24:57Z</dcterms:modified>
</cp:coreProperties>
</file>